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84" r:id="rId2"/>
    <p:sldId id="287" r:id="rId3"/>
    <p:sldId id="303" r:id="rId4"/>
    <p:sldId id="304" r:id="rId5"/>
    <p:sldId id="305" r:id="rId6"/>
    <p:sldId id="302" r:id="rId7"/>
    <p:sldId id="309" r:id="rId8"/>
    <p:sldId id="291" r:id="rId9"/>
  </p:sldIdLst>
  <p:sldSz cx="9144000" cy="6858000" type="screen4x3"/>
  <p:notesSz cx="7102475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C1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밝은 스타일 3 - 강조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밝은 스타일 1 - 강조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보통 스타일 1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8EC20E35-A176-4012-BC5E-935CFFF8708E}" styleName="보통 스타일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86330" autoAdjust="0"/>
  </p:normalViewPr>
  <p:slideViewPr>
    <p:cSldViewPr>
      <p:cViewPr varScale="1">
        <p:scale>
          <a:sx n="104" d="100"/>
          <a:sy n="104" d="100"/>
        </p:scale>
        <p:origin x="203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2016" y="-84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7B221F05-95D6-498D-BA88-FF003B5FB826}" type="datetimeFigureOut">
              <a:rPr lang="ko-KR" altLang="en-US" smtClean="0"/>
              <a:pPr/>
              <a:t>2017-02-2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6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092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EF0B18A-7EA0-4ADA-9362-980FC25D054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84711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214554"/>
            <a:ext cx="7772400" cy="357190"/>
          </a:xfrm>
        </p:spPr>
        <p:txBody>
          <a:bodyPr/>
          <a:lstStyle>
            <a:lvl1pPr>
              <a:defRPr sz="2800"/>
            </a:lvl1pPr>
          </a:lstStyle>
          <a:p>
            <a:r>
              <a:rPr lang="ko-KR" altLang="en-US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17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  <a:endParaRPr lang="ko-KR" altLang="en-US" dirty="0"/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02-25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457200" y="785794"/>
            <a:ext cx="8229600" cy="285752"/>
          </a:xfrm>
        </p:spPr>
        <p:txBody>
          <a:bodyPr/>
          <a:lstStyle>
            <a:lvl1pPr algn="l">
              <a:defRPr sz="1800" b="1" baseline="0"/>
            </a:lvl1pPr>
          </a:lstStyle>
          <a:p>
            <a:r>
              <a:rPr lang="ko-KR" altLang="en-US" dirty="0"/>
              <a:t>* 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02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19FB1216-F83B-4868-805E-72F7E9D253FB}" type="datetimeFigureOut">
              <a:rPr lang="ko-KR" altLang="en-US" smtClean="0"/>
              <a:pPr/>
              <a:t>2017-02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1031" name="Picture 11" descr="PCL_H(300)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43875" y="61913"/>
            <a:ext cx="811213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AutoShape 19"/>
          <p:cNvSpPr>
            <a:spLocks noChangeArrowheads="1"/>
          </p:cNvSpPr>
          <p:nvPr/>
        </p:nvSpPr>
        <p:spPr bwMode="auto">
          <a:xfrm>
            <a:off x="95250" y="484188"/>
            <a:ext cx="8961438" cy="5873750"/>
          </a:xfrm>
          <a:prstGeom prst="roundRect">
            <a:avLst>
              <a:gd name="adj" fmla="val 1079"/>
            </a:avLst>
          </a:prstGeom>
          <a:noFill/>
          <a:ln w="1905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0" lang="ko-KR" altLang="en-US">
              <a:latin typeface="맑은 고딕" pitchFamily="50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rtl="0" eaLnBrk="1" fontAlgn="base" latinLnBrk="1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Parallel Computing Lab.</a:t>
            </a:r>
          </a:p>
          <a:p>
            <a:r>
              <a:rPr lang="en-US" altLang="ko-KR" dirty="0"/>
              <a:t>Mechanical Engineering</a:t>
            </a:r>
          </a:p>
          <a:p>
            <a:r>
              <a:rPr lang="en-US" altLang="ko-KR" dirty="0" err="1"/>
              <a:t>Hanyang</a:t>
            </a:r>
            <a:r>
              <a:rPr lang="en-US" altLang="ko-KR" dirty="0"/>
              <a:t> University</a:t>
            </a:r>
          </a:p>
          <a:p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Computational Fluid Dynamic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0349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graphicFrame>
        <p:nvGraphicFramePr>
          <p:cNvPr id="4" name="내용 개체 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6248735"/>
              </p:ext>
            </p:extLst>
          </p:nvPr>
        </p:nvGraphicFramePr>
        <p:xfrm>
          <a:off x="457200" y="1357313"/>
          <a:ext cx="8229600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54560">
                  <a:extLst>
                    <a:ext uri="{9D8B030D-6E8A-4147-A177-3AD203B41FA5}">
                      <a16:colId xmlns:a16="http://schemas.microsoft.com/office/drawing/2014/main" val="1091824277"/>
                    </a:ext>
                  </a:extLst>
                </a:gridCol>
                <a:gridCol w="6275040">
                  <a:extLst>
                    <a:ext uri="{9D8B030D-6E8A-4147-A177-3AD203B41FA5}">
                      <a16:colId xmlns:a16="http://schemas.microsoft.com/office/drawing/2014/main" val="13525556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주차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주제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268221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1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Introduction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5636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2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/>
                        <a:t>편미분방정식의 분류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48498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3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/>
                        <a:t>편미분방정식 </a:t>
                      </a:r>
                      <a:r>
                        <a:rPr lang="ko-KR" altLang="en-US" dirty="0" err="1"/>
                        <a:t>차분화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34014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4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Parabolic </a:t>
                      </a:r>
                      <a:r>
                        <a:rPr lang="ko-KR" altLang="en-US" dirty="0"/>
                        <a:t>형식의 </a:t>
                      </a:r>
                      <a:r>
                        <a:rPr lang="ko-KR" altLang="en-US" dirty="0" err="1"/>
                        <a:t>편미분</a:t>
                      </a:r>
                      <a:r>
                        <a:rPr lang="ko-KR" altLang="en-US" dirty="0"/>
                        <a:t> 방정식 </a:t>
                      </a:r>
                      <a:r>
                        <a:rPr lang="en-US" altLang="ko-KR" dirty="0"/>
                        <a:t>– </a:t>
                      </a:r>
                      <a:r>
                        <a:rPr lang="ko-KR" altLang="en-US" dirty="0"/>
                        <a:t>확산 방정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66182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5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Elliptic </a:t>
                      </a:r>
                      <a:r>
                        <a:rPr lang="ko-KR" altLang="en-US" dirty="0"/>
                        <a:t>형식의 </a:t>
                      </a:r>
                      <a:r>
                        <a:rPr lang="ko-KR" altLang="en-US" dirty="0" err="1"/>
                        <a:t>편미분</a:t>
                      </a:r>
                      <a:r>
                        <a:rPr lang="ko-KR" altLang="en-US" dirty="0"/>
                        <a:t> 방정식 </a:t>
                      </a:r>
                      <a:r>
                        <a:rPr lang="en-US" altLang="ko-KR" dirty="0"/>
                        <a:t>– </a:t>
                      </a:r>
                      <a:r>
                        <a:rPr lang="ko-KR" altLang="en-US" dirty="0" err="1"/>
                        <a:t>라플라스</a:t>
                      </a:r>
                      <a:r>
                        <a:rPr lang="ko-KR" altLang="en-US" dirty="0"/>
                        <a:t> 방정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54662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6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Hyperbolic </a:t>
                      </a:r>
                      <a:r>
                        <a:rPr lang="ko-KR" altLang="en-US" dirty="0"/>
                        <a:t>형식의 </a:t>
                      </a:r>
                      <a:r>
                        <a:rPr lang="ko-KR" altLang="en-US" dirty="0" err="1"/>
                        <a:t>편미분</a:t>
                      </a:r>
                      <a:r>
                        <a:rPr lang="ko-KR" altLang="en-US" dirty="0"/>
                        <a:t> 방정식 </a:t>
                      </a:r>
                      <a:r>
                        <a:rPr lang="en-US" altLang="ko-KR" dirty="0"/>
                        <a:t>– </a:t>
                      </a:r>
                      <a:r>
                        <a:rPr lang="ko-KR" altLang="en-US" dirty="0"/>
                        <a:t>파동 방정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7004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7</a:t>
                      </a:r>
                      <a:r>
                        <a:rPr lang="ko-KR" altLang="en-US" dirty="0"/>
                        <a:t>주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CFD</a:t>
                      </a:r>
                      <a:r>
                        <a:rPr lang="ko-KR" altLang="en-US" dirty="0"/>
                        <a:t>프로그램의 소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84108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1192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 – Explicit Method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ko-KR" dirty="0">
                    <a:solidFill>
                      <a:srgbClr val="FF0000"/>
                    </a:solidFill>
                  </a:rPr>
                  <a:t>The Jacobi Iteration Method</a:t>
                </a:r>
              </a:p>
              <a:p>
                <a:pPr marL="0" indent="0">
                  <a:buNone/>
                </a:pPr>
                <a:endParaRPr lang="en-US" altLang="ko-KR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en-US" altLang="ko-KR" dirty="0"/>
                  <a:t>The Point Gauss-Seidel Iteration Method [PGS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Point Successive Over-Relaxation Method [PSOR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ko-KR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𝑅𝑒𝑙𝑎𝑥𝑎𝑡𝑖𝑜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𝑝𝑎𝑟𝑎𝑚𝑒𝑡𝑒𝑟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5364088" y="1357298"/>
            <a:ext cx="3322712" cy="47688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13562138"/>
                  </p:ext>
                </p:extLst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746" r="-101648" b="-2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49" t="-100000" r="-2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100000" r="-1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549" t="-100000" r="-1648" b="-1007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201493" r="-101648" b="-1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464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 – Explicit Method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ko-KR" dirty="0"/>
                  <a:t>The Jacobi Iteration Method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en-US" altLang="ko-KR" dirty="0">
                    <a:solidFill>
                      <a:srgbClr val="FF0000"/>
                    </a:solidFill>
                  </a:rPr>
                  <a:t>The Point Gauss-Seidel Iteration Method [PGS]</a:t>
                </a:r>
              </a:p>
              <a:p>
                <a:pPr marL="0" indent="0">
                  <a:buNone/>
                </a:pPr>
                <a:endParaRPr lang="en-US" altLang="ko-KR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Point Successive Over-Relaxation Method [PSOR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ko-KR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𝑅𝑒𝑙𝑎𝑥𝑎𝑡𝑖𝑜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𝑝𝑎𝑟𝑎𝑚𝑒𝑡𝑒𝑟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5364088" y="1357298"/>
            <a:ext cx="3322712" cy="47688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8156156"/>
                  </p:ext>
                </p:extLst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746" r="-101648" b="-2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49" t="-100000" r="-2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100000" r="-1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549" t="-100000" r="-1648" b="-1007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201493" r="-101648" b="-1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822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 – Explicit Method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ko-KR" dirty="0"/>
                  <a:t>The Jacobi Iteration Method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en-US" altLang="ko-KR" dirty="0"/>
                  <a:t>The Point Gauss-Seidel Iteration Method [PGS]</a:t>
                </a: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>
                    <a:solidFill>
                      <a:srgbClr val="FF0000"/>
                    </a:solidFill>
                  </a:rPr>
                  <a:t>Point Successive Over-Relaxation Method [PSOR]</a:t>
                </a:r>
              </a:p>
              <a:p>
                <a:pPr marL="0" indent="0">
                  <a:buNone/>
                </a:pPr>
                <a:endParaRPr lang="en-US" altLang="ko-KR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altLang="ko-K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ko-KR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ko-K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ko-K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ko-K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altLang="ko-K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𝑅𝑒𝑙𝑎𝑥𝑎𝑡𝑖𝑜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𝑝𝑎𝑟𝑎𝑚𝑒𝑡𝑒𝑟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57297"/>
                <a:ext cx="4906888" cy="476886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5364088" y="1357298"/>
            <a:ext cx="3322712" cy="47688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  <m:r>
                                  <m:rPr>
                                    <m:nor/>
                                  </m:rPr>
                                  <a:rPr lang="en-US" altLang="ko-KR" dirty="0" smtClean="0">
                                    <a:solidFill>
                                      <a:schemeClr val="tx1"/>
                                    </a:solidFill>
                                  </a:rPr>
                                  <m:t> </m:t>
                                </m:r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ko-K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0299634"/>
                  </p:ext>
                </p:extLst>
              </p:nvPr>
            </p:nvGraphicFramePr>
            <p:xfrm>
              <a:off x="5364087" y="2517592"/>
              <a:ext cx="3322713" cy="244827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07571">
                      <a:extLst>
                        <a:ext uri="{9D8B030D-6E8A-4147-A177-3AD203B41FA5}">
                          <a16:colId xmlns:a16="http://schemas.microsoft.com/office/drawing/2014/main" val="2236591731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145970254"/>
                        </a:ext>
                      </a:extLst>
                    </a:gridCol>
                    <a:gridCol w="1107571">
                      <a:extLst>
                        <a:ext uri="{9D8B030D-6E8A-4147-A177-3AD203B41FA5}">
                          <a16:colId xmlns:a16="http://schemas.microsoft.com/office/drawing/2014/main" val="257616510"/>
                        </a:ext>
                      </a:extLst>
                    </a:gridCol>
                  </a:tblGrid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746" r="-101648" b="-2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06108792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49" t="-100000" r="-2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100000" r="-101648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549" t="-100000" r="-1648" b="-1007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8190221"/>
                      </a:ext>
                    </a:extLst>
                  </a:tr>
                  <a:tr h="816091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549" t="-201493" r="-101648" b="-1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3651667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589721"/>
                <a:ext cx="1749390" cy="695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864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PDE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Boundary Condi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endParaRPr lang="en-US" altLang="ko-KR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ko-KR" alt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ko-KR" alt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𝐼𝑀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21</m:t>
                    </m:r>
                  </m:oMath>
                </a14:m>
                <a:endParaRPr lang="en-US" altLang="ko-KR" b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1−1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𝐽𝑀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41</m:t>
                    </m:r>
                  </m:oMath>
                </a14:m>
                <a:endParaRPr lang="en-US" altLang="ko-KR" b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1−1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altLang="ko-KR" b="0" dirty="0"/>
              </a:p>
              <a:p>
                <a14:m>
                  <m:oMath xmlns:m="http://schemas.openxmlformats.org/officeDocument/2006/math">
                    <m:r>
                      <a:rPr lang="ko-KR" altLang="en-US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ko-KR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altLang="ko-KR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.5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.5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4851295" y="1357297"/>
          <a:ext cx="3835505" cy="476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Image" r:id="rId4" imgW="4533120" imgH="5637960" progId="Photoshop.Image.13">
                  <p:embed/>
                </p:oleObj>
              </mc:Choice>
              <mc:Fallback>
                <p:oleObj name="Image" r:id="rId4" imgW="4533120" imgH="5637960" progId="Photoshop.Image.13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1295" y="1357297"/>
                        <a:ext cx="3835505" cy="476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994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357298"/>
            <a:ext cx="8291264" cy="4768865"/>
          </a:xfrm>
        </p:spPr>
        <p:txBody>
          <a:bodyPr/>
          <a:lstStyle/>
          <a:p>
            <a:pPr marL="0" indent="0">
              <a:buNone/>
            </a:pP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 bwMode="auto">
          <a:xfrm>
            <a:off x="446856" y="1357298"/>
            <a:ext cx="82296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The Jacobi Iteration Method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The Point Gauss-Seidel Iteration Method (PGS)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Point Successive Over-Relaxation Method (PSOR)</a:t>
            </a:r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dirty="0"/>
              <a:t>     </a:t>
            </a:r>
          </a:p>
          <a:p>
            <a:endParaRPr lang="en-US" altLang="ko-KR" dirty="0"/>
          </a:p>
          <a:p>
            <a:pPr marL="0" indent="0">
              <a:buFont typeface="Arial" charset="0"/>
              <a:buNone/>
            </a:pPr>
            <a:endParaRPr lang="en-US" altLang="ko-KR" dirty="0"/>
          </a:p>
          <a:p>
            <a:pPr marL="0" indent="0">
              <a:buFont typeface="Arial" charset="0"/>
              <a:buNone/>
            </a:pPr>
            <a:endParaRPr lang="en-US" altLang="ko-KR" dirty="0"/>
          </a:p>
          <a:p>
            <a:pPr marL="0" indent="0">
              <a:buFont typeface="Arial" charset="0"/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</a:t>
            </a:r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692150" y="1952625"/>
          <a:ext cx="3987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2958840" imgH="419040" progId="Equation.DSMT4">
                  <p:embed/>
                </p:oleObj>
              </mc:Choice>
              <mc:Fallback>
                <p:oleObj name="Equation" r:id="rId3" imgW="2958840" imgH="41904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952625"/>
                        <a:ext cx="3987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692150" y="3536950"/>
          <a:ext cx="3886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2882880" imgH="419040" progId="Equation.DSMT4">
                  <p:embed/>
                </p:oleObj>
              </mc:Choice>
              <mc:Fallback>
                <p:oleObj name="Equation" r:id="rId5" imgW="2882880" imgH="419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536950"/>
                        <a:ext cx="3886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692150" y="5121275"/>
          <a:ext cx="4879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3619440" imgH="419040" progId="Equation.DSMT4">
                  <p:embed/>
                </p:oleObj>
              </mc:Choice>
              <mc:Fallback>
                <p:oleObj name="Equation" r:id="rId7" imgW="3619440" imgH="41904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121275"/>
                        <a:ext cx="48799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 rotWithShape="1">
          <a:blip r:embed="rId9"/>
          <a:srcRect l="4621" t="6932" r="47623" b="2956"/>
          <a:stretch/>
        </p:blipFill>
        <p:spPr>
          <a:xfrm>
            <a:off x="5572125" y="1016670"/>
            <a:ext cx="3004951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74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/W #4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ko-KR" dirty="0"/>
              </a:p>
              <a:p>
                <a:r>
                  <a:rPr lang="ko-KR" altLang="en-US" dirty="0"/>
                  <a:t>위 식을 </a:t>
                </a:r>
                <a:r>
                  <a:rPr lang="en-US" altLang="ko-KR" dirty="0"/>
                  <a:t>Implicit</a:t>
                </a:r>
                <a:r>
                  <a:rPr lang="ko-KR" altLang="en-US" dirty="0"/>
                  <a:t>으로 차분할 수 있는 방법들을 </a:t>
                </a:r>
                <a:r>
                  <a:rPr lang="ko-KR" altLang="en-US" dirty="0" smtClean="0"/>
                  <a:t>조사할 것</a:t>
                </a:r>
                <a:endParaRPr lang="en-US" altLang="ko-KR" dirty="0"/>
              </a:p>
              <a:p>
                <a:pPr lvl="1"/>
                <a:r>
                  <a:rPr lang="en-US" altLang="ko-KR" dirty="0" smtClean="0"/>
                  <a:t>LGS, </a:t>
                </a:r>
                <a:r>
                  <a:rPr lang="en-US" altLang="ko-KR" dirty="0"/>
                  <a:t>ADI, </a:t>
                </a:r>
                <a:r>
                  <a:rPr lang="en-US" altLang="ko-KR" dirty="0" smtClean="0"/>
                  <a:t>LSOR</a:t>
                </a:r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각 </a:t>
                </a:r>
                <a:r>
                  <a:rPr lang="en-US" altLang="ko-KR" dirty="0"/>
                  <a:t>Scheme</a:t>
                </a:r>
                <a:r>
                  <a:rPr lang="ko-KR" altLang="en-US" dirty="0"/>
                  <a:t>별 </a:t>
                </a:r>
                <a:r>
                  <a:rPr lang="en-US" altLang="ko-KR" dirty="0"/>
                  <a:t>Iteration </a:t>
                </a:r>
                <a:r>
                  <a:rPr lang="ko-KR" altLang="en-US" dirty="0"/>
                  <a:t>횟수 및 결과 </a:t>
                </a:r>
                <a:r>
                  <a:rPr lang="ko-KR" altLang="en-US" dirty="0" smtClean="0"/>
                  <a:t>고찰할 것</a:t>
                </a:r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PSOR iteration</a:t>
                </a:r>
                <a:r>
                  <a:rPr lang="ko-KR" altLang="en-US" dirty="0"/>
                  <a:t>에서 가장 빠른 연산이 가능한</a:t>
                </a:r>
                <a:r>
                  <a:rPr lang="en-US" altLang="ko-KR" dirty="0"/>
                  <a:t> w</a:t>
                </a:r>
                <a:r>
                  <a:rPr lang="ko-KR" altLang="en-US" dirty="0"/>
                  <a:t>값 </a:t>
                </a:r>
                <a:r>
                  <a:rPr lang="ko-KR" altLang="en-US" smtClean="0"/>
                  <a:t>찾아볼 것</a:t>
                </a:r>
                <a:endParaRPr lang="en-US" altLang="ko-KR" dirty="0" smtClean="0"/>
              </a:p>
              <a:p>
                <a:pPr lvl="1"/>
                <a:r>
                  <a:rPr lang="en-US" altLang="ko-KR" dirty="0" smtClean="0"/>
                  <a:t>[Hint] w</a:t>
                </a:r>
                <a:r>
                  <a:rPr lang="ko-KR" altLang="en-US" dirty="0" smtClean="0"/>
                  <a:t>를 변화시키면서 </a:t>
                </a:r>
                <a:r>
                  <a:rPr lang="en-US" altLang="ko-KR" dirty="0" smtClean="0"/>
                  <a:t>w</a:t>
                </a:r>
                <a:r>
                  <a:rPr lang="ko-KR" altLang="en-US" dirty="0" smtClean="0"/>
                  <a:t>에 따른 </a:t>
                </a:r>
                <a:r>
                  <a:rPr lang="en-US" altLang="ko-KR" dirty="0" smtClean="0"/>
                  <a:t>iteration</a:t>
                </a:r>
                <a:r>
                  <a:rPr lang="ko-KR" altLang="en-US" dirty="0" smtClean="0"/>
                  <a:t>의 변화를 그래프로 그려보면 알 수 있음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023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p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>
            <a:lumMod val="60000"/>
            <a:lumOff val="40000"/>
          </a:schemeClr>
        </a:solidFill>
        <a:ln>
          <a:solidFill>
            <a:schemeClr val="accent3">
              <a:lumMod val="50000"/>
            </a:schemeClr>
          </a:solidFill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437</TotalTime>
  <Words>109</Words>
  <Application>Microsoft Office PowerPoint</Application>
  <PresentationFormat>화면 슬라이드 쇼(4:3)</PresentationFormat>
  <Paragraphs>129</Paragraphs>
  <Slides>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8</vt:i4>
      </vt:variant>
    </vt:vector>
  </HeadingPairs>
  <TitlesOfParts>
    <vt:vector size="14" baseType="lpstr">
      <vt:lpstr>맑은 고딕</vt:lpstr>
      <vt:lpstr>Arial</vt:lpstr>
      <vt:lpstr>Cambria Math</vt:lpstr>
      <vt:lpstr>ppt</vt:lpstr>
      <vt:lpstr>Image</vt:lpstr>
      <vt:lpstr>Equation</vt:lpstr>
      <vt:lpstr>Computational Fluid Dynamics</vt:lpstr>
      <vt:lpstr>PowerPoint 프레젠테이션</vt:lpstr>
      <vt:lpstr>Elliptic PDE – Explicit Methods</vt:lpstr>
      <vt:lpstr>Elliptic PDE – Explicit Methods</vt:lpstr>
      <vt:lpstr>Elliptic PDE – Explicit Methods</vt:lpstr>
      <vt:lpstr>Elliptic PDE</vt:lpstr>
      <vt:lpstr>Elliptic</vt:lpstr>
      <vt:lpstr>H/W #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bility Analysis</dc:title>
  <dc:creator>KJS</dc:creator>
  <cp:lastModifiedBy>JinYeong Wang</cp:lastModifiedBy>
  <cp:revision>2999</cp:revision>
  <cp:lastPrinted>2014-02-10T04:24:11Z</cp:lastPrinted>
  <dcterms:created xsi:type="dcterms:W3CDTF">2011-10-12T11:26:38Z</dcterms:created>
  <dcterms:modified xsi:type="dcterms:W3CDTF">2017-02-25T02:06:05Z</dcterms:modified>
</cp:coreProperties>
</file>